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id w:val="90911286"/>
        <w:docPartObj>
          <w:docPartGallery w:val="Cover Pages"/>
          <w:docPartUnique/>
        </w:docPartObj>
      </w:sdtPr>
      <w:sdtEndPr/>
      <w:sdtContent>
        <w:p w14:paraId="261F20F1" w14:textId="52B4F208" w:rsidR="00371911" w:rsidRDefault="00371911">
          <w:r>
            <w:rPr>
              <w:noProof/>
            </w:rPr>
            <mc:AlternateContent>
              <mc:Choice Requires="wpg">
                <w:drawing>
                  <wp:anchor distT="0" distB="0" distL="114300" distR="114300" simplePos="0" relativeHeight="251659264" behindDoc="1" locked="0" layoutInCell="1" allowOverlap="1" wp14:anchorId="133F8077" wp14:editId="06301094">
                    <wp:simplePos x="0" y="0"/>
                    <wp:positionH relativeFrom="page">
                      <wp:align>center</wp:align>
                    </wp:positionH>
                    <wp:positionV relativeFrom="page">
                      <wp:align>center</wp:align>
                    </wp:positionV>
                    <wp:extent cx="6852920" cy="9142730"/>
                    <wp:effectExtent l="0" t="0" r="2540" b="133985"/>
                    <wp:wrapNone/>
                    <wp:docPr id="119" name="Группа 11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6858000" cy="9271750"/>
                              <a:chOff x="0" y="0"/>
                              <a:chExt cx="6858000" cy="9271750"/>
                            </a:xfrm>
                          </wpg:grpSpPr>
                          <wps:wsp>
                            <wps:cNvPr id="120" name="Прямоугольник 120"/>
                            <wps:cNvSpPr/>
                            <wps:spPr>
                              <a:xfrm>
                                <a:off x="0" y="7315200"/>
                                <a:ext cx="6858000" cy="14318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1" name="Прямоугольник 121"/>
                            <wps:cNvSpPr/>
                            <wps:spPr>
                              <a:xfrm>
                                <a:off x="0" y="7439025"/>
                                <a:ext cx="6858000" cy="18327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2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sdt>
                                  <w:sdtPr>
                                    <w:rPr>
                                      <w:color w:val="FFFFFF" w:themeColor="background1"/>
                                      <w:sz w:val="32"/>
                                      <w:szCs w:val="32"/>
                                    </w:rPr>
                                    <w:alias w:val="Автор"/>
                                    <w:tag w:val=""/>
                                    <w:id w:val="884141857"/>
  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p w14:paraId="57CD18B6" w14:textId="0493A4DF" w:rsidR="00371911" w:rsidRDefault="00371911">
                                      <w:pPr>
                                        <w:pStyle w:val="a3"/>
                                        <w:rPr>
                                          <w:color w:val="FFFFFF" w:themeColor="background1"/>
                                          <w:sz w:val="32"/>
                                          <w:szCs w:val="32"/>
                                        </w:rPr>
                                      </w:pPr>
                                      <w:r>
                                        <w:rPr>
                                          <w:color w:val="FFFFFF" w:themeColor="background1"/>
                                          <w:sz w:val="32"/>
                                          <w:szCs w:val="32"/>
                                        </w:rPr>
                                        <w:t>Влад Моисеев ПИН 12</w:t>
                                      </w:r>
                                    </w:p>
                                  </w:sdtContent>
                                </w:sdt>
                                <w:p w14:paraId="7239F40D" w14:textId="77495EF7" w:rsidR="00371911" w:rsidRDefault="009E34EC">
                                  <w:pPr>
                                    <w:pStyle w:val="a3"/>
                                    <w:rPr>
                                      <w:caps/>
                                      <w:color w:val="FFFFFF" w:themeColor="background1"/>
                                    </w:rPr>
                                  </w:pPr>
                                  <w:sdt>
                                    <w:sdtPr>
                                      <w:rPr>
                                        <w:caps/>
                                        <w:color w:val="FFFFFF" w:themeColor="background1"/>
                                      </w:rPr>
                                      <w:alias w:val="Организация"/>
                                      <w:tag w:val=""/>
                                      <w:id w:val="922067218"/>
                                      <w:showingPlcHdr/>
        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        <w:text/>
                                    </w:sdtPr>
                                    <w:sdtEndPr/>
                                    <w:sdtContent>
                                      <w:r w:rsidR="00371911">
                                        <w:rPr>
                                          <w:caps/>
                                          <w:color w:val="FFFFFF" w:themeColor="background1"/>
                                        </w:rPr>
                                        <w:t xml:space="preserve">     </w:t>
                                      </w:r>
                                    </w:sdtContent>
                                  </w:sdt>
                                </w:p>
                              </w:txbxContent>
                            </wps:txbx>
                            <wps:bodyPr rot="0" spcFirstLastPara="0" vertOverflow="overflow" horzOverflow="overflow" vert="horz" wrap="square" lIns="457200" tIns="182880" rIns="457200" bIns="457200" numCol="1" spcCol="0" rtlCol="0" fromWordArt="0" anchor="b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2" name="Текстовое поле 122"/>
                            <wps:cNvSpPr txBox="1"/>
                            <wps:spPr>
                              <a:xfrm>
                                <a:off x="0" y="0"/>
                                <a:ext cx="6858000" cy="73152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sdt>
                                  <w:sdtPr>
                                    <w:rPr>
                                      <w:rFonts w:asciiTheme="majorHAnsi" w:eastAsiaTheme="majorEastAsia" w:hAnsiTheme="majorHAnsi" w:cstheme="majorBidi"/>
                                      <w:color w:val="595959" w:themeColor="text1" w:themeTint="A6"/>
                                      <w:sz w:val="108"/>
                                      <w:szCs w:val="108"/>
                                    </w:rPr>
                                    <w:alias w:val="Название"/>
                                    <w:tag w:val=""/>
                                    <w:id w:val="-1476986296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p w14:paraId="2B9F1A50" w14:textId="72A106EE" w:rsidR="00371911" w:rsidRDefault="00371911">
                                      <w:pPr>
                                        <w:pStyle w:val="a3"/>
                                        <w:pBdr>
                                          <w:bottom w:val="single" w:sz="6" w:space="4" w:color="7F7F7F" w:themeColor="text1" w:themeTint="80"/>
                                        </w:pBdr>
                                        <w:rPr>
                                          <w:rFonts w:asciiTheme="majorHAnsi" w:eastAsiaTheme="majorEastAsia" w:hAnsiTheme="majorHAnsi" w:cstheme="majorBidi"/>
                                          <w:color w:val="595959" w:themeColor="text1" w:themeTint="A6"/>
                                          <w:sz w:val="108"/>
                                          <w:szCs w:val="108"/>
                                        </w:rPr>
                                      </w:pPr>
                                      <w:r>
                                        <w:rPr>
                                          <w:rFonts w:asciiTheme="majorHAnsi" w:eastAsiaTheme="majorEastAsia" w:hAnsiTheme="majorHAnsi" w:cstheme="majorBidi"/>
                                          <w:color w:val="595959" w:themeColor="text1" w:themeTint="A6"/>
                                          <w:sz w:val="108"/>
                                          <w:szCs w:val="108"/>
                                        </w:rPr>
                                        <w:t>Лаб 3</w:t>
                                      </w:r>
                                    </w:p>
                                  </w:sdtContent>
                                </w:sdt>
                                <w:sdt>
                                  <w:sdtPr>
                                    <w:rPr>
                                      <w:caps/>
                                      <w:color w:val="44546A" w:themeColor="text2"/>
                                      <w:sz w:val="36"/>
                                      <w:szCs w:val="36"/>
                                    </w:rPr>
                                    <w:alias w:val="Подзаголовок"/>
                                    <w:tag w:val=""/>
                                    <w:id w:val="157346227"/>
                                    <w:showingPlcHdr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p w14:paraId="11C1374C" w14:textId="118CBC44" w:rsidR="00371911" w:rsidRDefault="00371911">
                                      <w:pPr>
                                        <w:pStyle w:val="a3"/>
                                        <w:spacing w:before="240"/>
                                        <w:rPr>
                                          <w:caps/>
                                          <w:color w:val="44546A" w:themeColor="text2"/>
                                          <w:sz w:val="36"/>
                                          <w:szCs w:val="36"/>
                                        </w:rPr>
                                      </w:pPr>
                                      <w:r>
                                        <w:rPr>
                                          <w:caps/>
                                          <w:color w:val="44546A" w:themeColor="text2"/>
                                          <w:sz w:val="36"/>
                                          <w:szCs w:val="36"/>
                                        </w:rPr>
                                        <w:t xml:space="preserve">     </w:t>
                                      </w:r>
                                    </w:p>
                                  </w:sdtContent>
                                </w:sdt>
                              </w:txbxContent>
                            </wps:txbx>
                            <wps:bodyPr rot="0" spcFirstLastPara="0" vertOverflow="overflow" horzOverflow="overflow" vert="horz" wrap="square" lIns="457200" tIns="457200" rIns="457200" bIns="45720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88200</wp14:pctWidth>
                    </wp14:sizeRelH>
                    <wp14:sizeRelV relativeFrom="page">
                      <wp14:pctHeight>90900</wp14:pctHeight>
                    </wp14:sizeRelV>
                  </wp:anchor>
                </w:drawing>
              </mc:Choice>
              <mc:Fallback>
                <w:pict>
                  <v:group w14:anchorId="133F8077" id="Группа 119" o:spid="_x0000_s1026" style="position:absolute;margin-left:0;margin-top:0;width:539.6pt;height:719.9pt;z-index:-251657216;mso-width-percent:882;mso-height-percent:909;mso-position-horizontal:center;mso-position-horizontal-relative:page;mso-position-vertical:center;mso-position-vertical-relative:page;mso-width-percent:882;mso-height-percent:909" coordsize="68580,92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">
                    <v:rect id="Прямоугольник 120" o:spid="_x0000_s1027" style="position:absolute;top:73152;width:68580;height:14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" fillcolor="#4472c4 [3204]" stroked="f" strokeweight="1pt"/>
                    <v:rect id="Прямоугольник 121" o:spid="_x0000_s1028" style="position:absolute;top:74390;width:68580;height:18327;visibility:visible;mso-wrap-style:square;v-text-anchor:bottom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" fillcolor="#ed7d31 [3205]" stroked="f" strokeweight="1pt">
                      <v:textbox inset="36pt,14.4pt,36pt,36pt">
                        <w:txbxContent>
                          <w:sdt>
                            <w:sdtPr>
                              <w:rPr>
                                <w:color w:val="FFFFFF" w:themeColor="background1"/>
                                <w:sz w:val="32"/>
                                <w:szCs w:val="32"/>
                              </w:rPr>
                              <w:alias w:val="Автор"/>
                              <w:tag w:val=""/>
                              <w:id w:val="884141857"/>
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<w:text/>
                            </w:sdtPr>
                            <w:sdtEndPr/>
                            <w:sdtContent>
                              <w:p w14:paraId="57CD18B6" w14:textId="0493A4DF" w:rsidR="00371911" w:rsidRDefault="00371911">
                                <w:pPr>
                                  <w:pStyle w:val="a3"/>
                                  <w:rPr>
                                    <w:color w:val="FFFFFF" w:themeColor="background1"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color w:val="FFFFFF" w:themeColor="background1"/>
                                    <w:sz w:val="32"/>
                                    <w:szCs w:val="32"/>
                                  </w:rPr>
                                  <w:t>Влад Моисеев ПИН 12</w:t>
                                </w:r>
                              </w:p>
                            </w:sdtContent>
                          </w:sdt>
                          <w:p w14:paraId="7239F40D" w14:textId="77495EF7" w:rsidR="00371911" w:rsidRDefault="009E34EC">
                            <w:pPr>
                              <w:pStyle w:val="a3"/>
                              <w:rPr>
                                <w:caps/>
                                <w:color w:val="FFFFFF" w:themeColor="background1"/>
                              </w:rPr>
                            </w:pPr>
                            <w:sdt>
                              <w:sdtPr>
                                <w:rPr>
                                  <w:caps/>
                                  <w:color w:val="FFFFFF" w:themeColor="background1"/>
                                </w:rPr>
                                <w:alias w:val="Организация"/>
                                <w:tag w:val=""/>
                                <w:id w:val="922067218"/>
                                <w:showingPlcHdr/>
  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  <w:text/>
                              </w:sdtPr>
                              <w:sdtEndPr/>
                              <w:sdtContent>
                                <w:r w:rsidR="00371911">
                                  <w:rPr>
                                    <w:caps/>
                                    <w:color w:val="FFFFFF" w:themeColor="background1"/>
                                  </w:rPr>
                                  <w:t xml:space="preserve">     </w:t>
                                </w:r>
                              </w:sdtContent>
                            </w:sdt>
                          </w:p>
                        </w:txbxContent>
                      </v:textbox>
                    </v:re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Текстовое поле 122" o:spid="_x0000_s1029" type="#_x0000_t202" style="position:absolute;width:68580;height:731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" filled="f" stroked="f" strokeweight=".5pt">
                      <v:textbox inset="36pt,36pt,36pt,36pt">
                        <w:txbxContent>
                          <w:sdt>
                            <w:sdtPr>
                              <w:rPr>
                                <w:rFonts w:asciiTheme="majorHAnsi" w:eastAsiaTheme="majorEastAsia" w:hAnsiTheme="majorHAnsi" w:cstheme="majorBidi"/>
                                <w:color w:val="595959" w:themeColor="text1" w:themeTint="A6"/>
                                <w:sz w:val="108"/>
                                <w:szCs w:val="108"/>
                              </w:rPr>
                              <w:alias w:val="Название"/>
                              <w:tag w:val=""/>
                              <w:id w:val="-1476986296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p w14:paraId="2B9F1A50" w14:textId="72A106EE" w:rsidR="00371911" w:rsidRDefault="00371911">
                                <w:pPr>
                                  <w:pStyle w:val="a3"/>
                                  <w:pBdr>
                                    <w:bottom w:val="single" w:sz="6" w:space="4" w:color="7F7F7F" w:themeColor="text1" w:themeTint="80"/>
                                  </w:pBdr>
                                  <w:rPr>
                                    <w:rFonts w:asciiTheme="majorHAnsi" w:eastAsiaTheme="majorEastAsia" w:hAnsiTheme="majorHAnsi" w:cstheme="majorBidi"/>
                                    <w:color w:val="595959" w:themeColor="text1" w:themeTint="A6"/>
                                    <w:sz w:val="108"/>
                                    <w:szCs w:val="108"/>
                                  </w:rPr>
                                </w:pPr>
                                <w:r>
                                  <w:rPr>
                                    <w:rFonts w:asciiTheme="majorHAnsi" w:eastAsiaTheme="majorEastAsia" w:hAnsiTheme="majorHAnsi" w:cstheme="majorBidi"/>
                                    <w:color w:val="595959" w:themeColor="text1" w:themeTint="A6"/>
                                    <w:sz w:val="108"/>
                                    <w:szCs w:val="108"/>
                                  </w:rPr>
                                  <w:t>Лаб 3</w:t>
                                </w:r>
                              </w:p>
                            </w:sdtContent>
                          </w:sdt>
                          <w:sdt>
                            <w:sdtPr>
                              <w:rPr>
                                <w:caps/>
                                <w:color w:val="44546A" w:themeColor="text2"/>
                                <w:sz w:val="36"/>
                                <w:szCs w:val="36"/>
                              </w:rPr>
                              <w:alias w:val="Подзаголовок"/>
                              <w:tag w:val=""/>
                              <w:id w:val="157346227"/>
                              <w:showingPlcHdr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EndPr/>
                            <w:sdtContent>
                              <w:p w14:paraId="11C1374C" w14:textId="118CBC44" w:rsidR="00371911" w:rsidRDefault="00371911">
                                <w:pPr>
                                  <w:pStyle w:val="a3"/>
                                  <w:spacing w:before="240"/>
                                  <w:rPr>
                                    <w:caps/>
                                    <w:color w:val="44546A" w:themeColor="text2"/>
                                    <w:sz w:val="36"/>
                                    <w:szCs w:val="36"/>
                                  </w:rPr>
                                </w:pPr>
                                <w:r>
                                  <w:rPr>
                                    <w:caps/>
                                    <w:color w:val="44546A" w:themeColor="text2"/>
                                    <w:sz w:val="36"/>
                                    <w:szCs w:val="36"/>
                                  </w:rPr>
                                  <w:t xml:space="preserve">     </w:t>
                                </w:r>
                              </w:p>
                            </w:sdtContent>
                          </w:sdt>
                        </w:txbxContent>
                      </v:textbox>
                    </v:shape>
                    <w10:wrap anchorx="page" anchory="page"/>
                  </v:group>
                </w:pict>
              </mc:Fallback>
            </mc:AlternateContent>
          </w:r>
        </w:p>
        <w:p w14:paraId="73F03783" w14:textId="7CF8ABD8" w:rsidR="00371911" w:rsidRDefault="00371911">
          <w:r>
            <w:br w:type="page"/>
          </w:r>
        </w:p>
      </w:sdtContent>
    </w:sdt>
    <w:p w14:paraId="76BF3F99" w14:textId="5D1FE838" w:rsidR="00371911" w:rsidRDefault="00371911">
      <w:r>
        <w:lastRenderedPageBreak/>
        <w:t>Контрольные вопросы:</w:t>
      </w:r>
    </w:p>
    <w:p w14:paraId="2C1C8D14" w14:textId="04131207" w:rsidR="00371911" w:rsidRDefault="00BA037C" w:rsidP="00371911">
      <w:pPr>
        <w:pStyle w:val="a5"/>
        <w:numPr>
          <w:ilvl w:val="0"/>
          <w:numId w:val="1"/>
        </w:numPr>
      </w:pPr>
      <w:r>
        <w:t xml:space="preserve">А расходится, Б не сходится, не расходится </w:t>
      </w:r>
    </w:p>
    <w:p w14:paraId="5EAB621F" w14:textId="2B5215EC" w:rsidR="00371911" w:rsidRDefault="00371911">
      <w:r>
        <w:rPr>
          <w:noProof/>
        </w:rPr>
        <w:drawing>
          <wp:inline distT="0" distB="0" distL="0" distR="0" wp14:anchorId="26773B32" wp14:editId="61D5AB77">
            <wp:extent cx="5940425" cy="258064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80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FC625" w14:textId="24696564" w:rsidR="00BA037C" w:rsidRDefault="00BA037C">
      <w:r>
        <w:t>2)</w:t>
      </w:r>
    </w:p>
    <w:p w14:paraId="7A6380CC" w14:textId="5650F949" w:rsidR="00BA037C" w:rsidRDefault="00BA037C">
      <w:r>
        <w:rPr>
          <w:noProof/>
        </w:rPr>
        <w:drawing>
          <wp:inline distT="0" distB="0" distL="0" distR="0" wp14:anchorId="7B784400" wp14:editId="237235B0">
            <wp:extent cx="5940425" cy="3007995"/>
            <wp:effectExtent l="0" t="0" r="3175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07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0D155D" w14:textId="16CD7C97" w:rsidR="00721AE6" w:rsidRDefault="00721AE6" w:rsidP="00721AE6">
      <w:r w:rsidRPr="00721AE6">
        <w:t xml:space="preserve">3)  </w:t>
      </w:r>
      <w:r>
        <w:t>Ряд станет расходящимся после отнятия от каждого члена единицы</w:t>
      </w:r>
    </w:p>
    <w:p w14:paraId="6431796E" w14:textId="21D6948B" w:rsidR="00721AE6" w:rsidRDefault="00721AE6" w:rsidP="00721AE6">
      <w:r>
        <w:rPr>
          <w:noProof/>
        </w:rPr>
        <w:lastRenderedPageBreak/>
        <w:drawing>
          <wp:inline distT="0" distB="0" distL="0" distR="0" wp14:anchorId="7116381F" wp14:editId="17919B7D">
            <wp:extent cx="5940425" cy="3347720"/>
            <wp:effectExtent l="0" t="0" r="3175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7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9C94B1" w14:textId="7FF9C045" w:rsidR="001E7519" w:rsidRDefault="001E7519" w:rsidP="00721AE6"/>
    <w:p w14:paraId="48A65CFF" w14:textId="54D37EDE" w:rsidR="00721AE6" w:rsidRPr="00721AE6" w:rsidRDefault="00721AE6" w:rsidP="00721AE6">
      <w:r>
        <w:t xml:space="preserve">4) </w:t>
      </w:r>
      <w:r>
        <w:rPr>
          <w:lang w:val="en-US"/>
        </w:rPr>
        <w:t>An</w:t>
      </w:r>
      <w:r w:rsidRPr="00721AE6">
        <w:t xml:space="preserve"> &lt;= </w:t>
      </w:r>
      <w:r>
        <w:rPr>
          <w:lang w:val="en-US"/>
        </w:rPr>
        <w:t>Bn</w:t>
      </w:r>
    </w:p>
    <w:p w14:paraId="796C526D" w14:textId="6EDF7D33" w:rsidR="00721AE6" w:rsidRDefault="00721AE6" w:rsidP="00721AE6">
      <w:r>
        <w:t xml:space="preserve">А)  Если ряд а сходится то о ряде В мы ничего не можем точно сказать, тк все его члены больше или равны членам ряда А. Ряд может как сходится так и расходится </w:t>
      </w:r>
    </w:p>
    <w:p w14:paraId="4E53FAC9" w14:textId="57211650" w:rsidR="00721AE6" w:rsidRDefault="00721AE6" w:rsidP="00721AE6">
      <w:r>
        <w:t xml:space="preserve">Б) </w:t>
      </w:r>
      <w:r>
        <w:t xml:space="preserve">Если ряд </w:t>
      </w:r>
      <w:r>
        <w:t>В</w:t>
      </w:r>
      <w:r>
        <w:t xml:space="preserve"> </w:t>
      </w:r>
      <w:r>
        <w:t>рас</w:t>
      </w:r>
      <w:r>
        <w:t xml:space="preserve">ходится то о ряде </w:t>
      </w:r>
      <w:r>
        <w:t>А</w:t>
      </w:r>
      <w:r>
        <w:t xml:space="preserve"> мы</w:t>
      </w:r>
      <w:r>
        <w:t xml:space="preserve"> также</w:t>
      </w:r>
      <w:r>
        <w:t xml:space="preserve"> ничего не можем точно сказать, тк все его члены </w:t>
      </w:r>
      <w:r>
        <w:t>меньше</w:t>
      </w:r>
      <w:r>
        <w:t xml:space="preserve"> или равны членам ряда </w:t>
      </w:r>
      <w:r>
        <w:t>В</w:t>
      </w:r>
      <w:r>
        <w:t xml:space="preserve">. Ряд может как сходится так и расходится </w:t>
      </w:r>
    </w:p>
    <w:p w14:paraId="2B61EADB" w14:textId="529D87B4" w:rsidR="00721AE6" w:rsidRPr="00491192" w:rsidRDefault="00721AE6" w:rsidP="00721AE6">
      <w:r>
        <w:t>5)</w:t>
      </w:r>
      <w:r w:rsidR="00491192">
        <w:t xml:space="preserve">При оценке суммы ряда </w:t>
      </w:r>
      <w:r w:rsidR="00491192">
        <w:rPr>
          <w:noProof/>
        </w:rPr>
        <w:drawing>
          <wp:inline distT="0" distB="0" distL="0" distR="0" wp14:anchorId="5A39BF3D" wp14:editId="6F5B193D">
            <wp:extent cx="357809" cy="425320"/>
            <wp:effectExtent l="0" t="0" r="444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61570" cy="429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91192">
        <w:t xml:space="preserve">можно использовать </w:t>
      </w:r>
      <w:r w:rsidR="00491192" w:rsidRPr="00491192">
        <w:t>оценку остатка ряда из Утверждения об оценке остатка ряда</w:t>
      </w:r>
      <w:r w:rsidR="00491192">
        <w:t xml:space="preserve">, т к ряд удовлетворяет условиям. А именно: он монотонно сходящийся.  Его сумма равна сумме членов бесконечно убывающей геометрической прогрессии а значит остаток можно записать в виде: </w:t>
      </w:r>
      <w:r w:rsidR="00491192">
        <w:rPr>
          <w:lang w:val="en-US"/>
        </w:rPr>
        <w:t>Rk</w:t>
      </w:r>
      <w:r w:rsidR="00491192" w:rsidRPr="00491192">
        <w:t xml:space="preserve"> &lt;= </w:t>
      </w:r>
      <w:r w:rsidR="00491192">
        <w:rPr>
          <w:lang w:val="en-US"/>
        </w:rPr>
        <w:t>a</w:t>
      </w:r>
      <w:r w:rsidR="00491192" w:rsidRPr="00491192">
        <w:t>(</w:t>
      </w:r>
      <w:r w:rsidR="00491192">
        <w:rPr>
          <w:lang w:val="en-US"/>
        </w:rPr>
        <w:t>k</w:t>
      </w:r>
      <w:r w:rsidR="00491192" w:rsidRPr="00491192">
        <w:t>-1)/(1-</w:t>
      </w:r>
      <w:r w:rsidR="00491192">
        <w:rPr>
          <w:lang w:val="en-US"/>
        </w:rPr>
        <w:t>q</w:t>
      </w:r>
      <w:r w:rsidR="00491192" w:rsidRPr="00491192">
        <w:t>)</w:t>
      </w:r>
      <w:r w:rsidR="00491192" w:rsidRPr="00491192">
        <w:rPr>
          <w:noProof/>
        </w:rPr>
        <w:t xml:space="preserve"> </w:t>
      </w:r>
      <w:r w:rsidR="00491192">
        <w:rPr>
          <w:noProof/>
        </w:rPr>
        <w:drawing>
          <wp:inline distT="0" distB="0" distL="0" distR="0" wp14:anchorId="715EF172" wp14:editId="2528BAD8">
            <wp:extent cx="604299" cy="378517"/>
            <wp:effectExtent l="0" t="0" r="5715" b="254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1992" cy="383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FC40FD" w14:textId="4ADC261B" w:rsidR="00721AE6" w:rsidRDefault="00721AE6" w:rsidP="00721AE6"/>
    <w:p w14:paraId="7AAEB8F7" w14:textId="44D8B263" w:rsidR="00BA037C" w:rsidRDefault="00BA037C" w:rsidP="00721AE6">
      <w:r w:rsidRPr="00BA037C">
        <w:t xml:space="preserve">6) </w:t>
      </w:r>
      <w:r>
        <w:t>Д</w:t>
      </w:r>
      <w:r w:rsidRPr="00BA037C">
        <w:t xml:space="preserve">ля вычисления суммы знакопеременного ряда </w:t>
      </w:r>
      <w:r w:rsidRPr="00BA037C">
        <w:object w:dxaOrig="1900" w:dyaOrig="720" w14:anchorId="0756E2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15pt;height:36.3pt" o:ole="">
            <v:imagedata r:id="rId10" o:title=""/>
          </v:shape>
          <o:OLEObject Type="Embed" ProgID="Equation.DSMT4" ShapeID="_x0000_i1025" DrawAspect="Content" ObjectID="_1708356367" r:id="rId11"/>
        </w:object>
      </w:r>
      <w:r w:rsidRPr="00BA037C">
        <w:t xml:space="preserve"> с заданной точностью </w:t>
      </w:r>
      <w:r>
        <w:t xml:space="preserve">нельзя </w:t>
      </w:r>
      <w:r w:rsidRPr="00BA037C">
        <w:t>воспользоваться оценкой остатка ряда из Признака Лейбница</w:t>
      </w:r>
      <w:r>
        <w:t xml:space="preserve"> т к ряд расходится</w:t>
      </w:r>
    </w:p>
    <w:p w14:paraId="48405455" w14:textId="29077232" w:rsidR="00BA037C" w:rsidRDefault="00BA037C" w:rsidP="00721AE6">
      <w:r>
        <w:rPr>
          <w:noProof/>
        </w:rPr>
        <w:lastRenderedPageBreak/>
        <w:drawing>
          <wp:inline distT="0" distB="0" distL="0" distR="0" wp14:anchorId="5875786D" wp14:editId="23951305">
            <wp:extent cx="5940425" cy="2045335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4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4B7AA" w14:textId="4E8C020B" w:rsidR="00BA037C" w:rsidRPr="00BA037C" w:rsidRDefault="00BA037C" w:rsidP="00721AE6">
      <w:r>
        <w:t xml:space="preserve">По свойству рядов </w:t>
      </w:r>
    </w:p>
    <w:sectPr w:rsidR="00BA037C" w:rsidRPr="00BA037C" w:rsidSect="00371911"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C175938"/>
    <w:multiLevelType w:val="hybridMultilevel"/>
    <w:tmpl w:val="2D1E472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1911"/>
    <w:rsid w:val="00111908"/>
    <w:rsid w:val="001E7519"/>
    <w:rsid w:val="00371911"/>
    <w:rsid w:val="00491192"/>
    <w:rsid w:val="00721AE6"/>
    <w:rsid w:val="009E34EC"/>
    <w:rsid w:val="00BA037C"/>
    <w:rsid w:val="00C34F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37E9365"/>
  <w15:chartTrackingRefBased/>
  <w15:docId w15:val="{717B4212-B55D-4B35-859E-FDA5BA999B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371911"/>
    <w:pPr>
      <w:spacing w:after="0" w:line="240" w:lineRule="auto"/>
    </w:pPr>
    <w:rPr>
      <w:rFonts w:eastAsiaTheme="minorEastAsia"/>
      <w:lang w:eastAsia="ru-RU"/>
    </w:rPr>
  </w:style>
  <w:style w:type="character" w:customStyle="1" w:styleId="a4">
    <w:name w:val="Без интервала Знак"/>
    <w:basedOn w:val="a0"/>
    <w:link w:val="a3"/>
    <w:uiPriority w:val="1"/>
    <w:rsid w:val="00371911"/>
    <w:rPr>
      <w:rFonts w:eastAsiaTheme="minorEastAsia"/>
      <w:lang w:eastAsia="ru-RU"/>
    </w:rPr>
  </w:style>
  <w:style w:type="paragraph" w:styleId="a5">
    <w:name w:val="List Paragraph"/>
    <w:basedOn w:val="a"/>
    <w:uiPriority w:val="34"/>
    <w:qFormat/>
    <w:rsid w:val="0037191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5" Type="http://schemas.openxmlformats.org/officeDocument/2006/relationships/image" Target="media/image1.png"/><Relationship Id="rId10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4</Pages>
  <Words>148</Words>
  <Characters>848</Characters>
  <Application>Microsoft Office Word</Application>
  <DocSecurity>0</DocSecurity>
  <Lines>7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 3</vt:lpstr>
    </vt:vector>
  </TitlesOfParts>
  <Company/>
  <LinksUpToDate>false</LinksUpToDate>
  <CharactersWithSpaces>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 3</dc:title>
  <dc:subject/>
  <dc:creator>Влад Моисеев ПИН 12</dc:creator>
  <cp:keywords/>
  <dc:description/>
  <cp:lastModifiedBy>Влад Моисеев</cp:lastModifiedBy>
  <cp:revision>2</cp:revision>
  <cp:lastPrinted>2022-03-09T15:37:00Z</cp:lastPrinted>
  <dcterms:created xsi:type="dcterms:W3CDTF">2022-03-05T05:15:00Z</dcterms:created>
  <dcterms:modified xsi:type="dcterms:W3CDTF">2022-03-09T15:40:00Z</dcterms:modified>
</cp:coreProperties>
</file>